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65" r:id="rId2"/>
    <p:sldId id="278" r:id="rId3"/>
    <p:sldId id="299" r:id="rId4"/>
    <p:sldId id="293" r:id="rId5"/>
    <p:sldId id="294" r:id="rId6"/>
    <p:sldId id="295" r:id="rId7"/>
    <p:sldId id="296" r:id="rId8"/>
    <p:sldId id="297" r:id="rId9"/>
    <p:sldId id="292" r:id="rId10"/>
    <p:sldId id="281" r:id="rId11"/>
    <p:sldId id="282" r:id="rId12"/>
    <p:sldId id="298" r:id="rId13"/>
    <p:sldId id="284" r:id="rId14"/>
    <p:sldId id="300" r:id="rId15"/>
    <p:sldId id="301" r:id="rId16"/>
    <p:sldId id="289" r:id="rId17"/>
    <p:sldId id="272" r:id="rId18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1FB1"/>
    <a:srgbClr val="4123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-696" y="-5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54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51.wmf"/><Relationship Id="rId16" Type="http://schemas.openxmlformats.org/officeDocument/2006/relationships/image" Target="../media/image57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56.wmf"/><Relationship Id="rId10" Type="http://schemas.openxmlformats.org/officeDocument/2006/relationships/image" Target="../media/image18.wmf"/><Relationship Id="rId4" Type="http://schemas.openxmlformats.org/officeDocument/2006/relationships/image" Target="../media/image52.wmf"/><Relationship Id="rId9" Type="http://schemas.openxmlformats.org/officeDocument/2006/relationships/image" Target="../media/image17.wmf"/><Relationship Id="rId1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671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4/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0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70.wmf"/><Relationship Id="rId26" Type="http://schemas.openxmlformats.org/officeDocument/2006/relationships/image" Target="../media/image71.wmf"/><Relationship Id="rId3" Type="http://schemas.openxmlformats.org/officeDocument/2006/relationships/slideLayout" Target="../slideLayouts/slideLayout4.xml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79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3.bin"/><Relationship Id="rId33" Type="http://schemas.openxmlformats.org/officeDocument/2006/relationships/image" Target="../media/image78.emf"/><Relationship Id="rId2" Type="http://schemas.openxmlformats.org/officeDocument/2006/relationships/tags" Target="../tags/tag161.xml"/><Relationship Id="rId16" Type="http://schemas.openxmlformats.org/officeDocument/2006/relationships/image" Target="../media/image69.wmf"/><Relationship Id="rId20" Type="http://schemas.openxmlformats.org/officeDocument/2006/relationships/oleObject" Target="../embeddings/oleObject38.bin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33.bin"/><Relationship Id="rId24" Type="http://schemas.openxmlformats.org/officeDocument/2006/relationships/oleObject" Target="../embeddings/oleObject42.bin"/><Relationship Id="rId32" Type="http://schemas.openxmlformats.org/officeDocument/2006/relationships/image" Target="../media/image74.wmf"/><Relationship Id="rId37" Type="http://schemas.openxmlformats.org/officeDocument/2006/relationships/image" Target="../media/image82.emf"/><Relationship Id="rId5" Type="http://schemas.openxmlformats.org/officeDocument/2006/relationships/image" Target="../media/image76.emf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72.wmf"/><Relationship Id="rId36" Type="http://schemas.openxmlformats.org/officeDocument/2006/relationships/image" Target="../media/image81.e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73.wmf"/><Relationship Id="rId35" Type="http://schemas.openxmlformats.org/officeDocument/2006/relationships/image" Target="../media/image8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2.xml"/><Relationship Id="rId6" Type="http://schemas.openxmlformats.org/officeDocument/2006/relationships/image" Target="../media/image86.emf"/><Relationship Id="rId5" Type="http://schemas.openxmlformats.org/officeDocument/2006/relationships/image" Target="../media/image85.png"/><Relationship Id="rId4" Type="http://schemas.openxmlformats.org/officeDocument/2006/relationships/image" Target="../media/image8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3.xml"/><Relationship Id="rId4" Type="http://schemas.openxmlformats.org/officeDocument/2006/relationships/image" Target="../media/image8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png"/><Relationship Id="rId7" Type="http://schemas.openxmlformats.org/officeDocument/2006/relationships/image" Target="../media/image95.emf"/><Relationship Id="rId12" Type="http://schemas.openxmlformats.org/officeDocument/2006/relationships/image" Target="../media/image100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4.emf"/><Relationship Id="rId11" Type="http://schemas.openxmlformats.org/officeDocument/2006/relationships/image" Target="../media/image99.png"/><Relationship Id="rId5" Type="http://schemas.openxmlformats.org/officeDocument/2006/relationships/image" Target="../media/image93.emf"/><Relationship Id="rId10" Type="http://schemas.openxmlformats.org/officeDocument/2006/relationships/image" Target="../media/image98.png"/><Relationship Id="rId4" Type="http://schemas.openxmlformats.org/officeDocument/2006/relationships/image" Target="../media/image92.emf"/><Relationship Id="rId9" Type="http://schemas.openxmlformats.org/officeDocument/2006/relationships/image" Target="../media/image9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66.xml"/><Relationship Id="rId1" Type="http://schemas.openxmlformats.org/officeDocument/2006/relationships/tags" Target="../tags/tag165.xml"/><Relationship Id="rId4" Type="http://schemas.openxmlformats.org/officeDocument/2006/relationships/image" Target="../media/image10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4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tags" Target="../tags/tag15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4.x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png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5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6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7.xml"/><Relationship Id="rId6" Type="http://schemas.openxmlformats.org/officeDocument/2006/relationships/image" Target="../media/image42.png"/><Relationship Id="rId11" Type="http://schemas.openxmlformats.org/officeDocument/2006/relationships/image" Target="../media/image47.emf"/><Relationship Id="rId5" Type="http://schemas.openxmlformats.org/officeDocument/2006/relationships/image" Target="../media/image41.png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0.emf"/><Relationship Id="rId2" Type="http://schemas.openxmlformats.org/officeDocument/2006/relationships/tags" Target="../tags/tag15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slideLayout" Target="../slideLayouts/slideLayout4.xml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9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56.wmf"/><Relationship Id="rId2" Type="http://schemas.openxmlformats.org/officeDocument/2006/relationships/tags" Target="../tags/tag159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58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6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7374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519801" y="2249314"/>
            <a:ext cx="541210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向量数量积的坐标表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东北师大附中朝阳学校 杨晓菲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34" y="1318109"/>
            <a:ext cx="8331844" cy="140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34" y="2614467"/>
            <a:ext cx="7766152" cy="475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07" y="3090101"/>
            <a:ext cx="8528644" cy="798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34" y="4289199"/>
            <a:ext cx="8375546" cy="512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917" y="3359717"/>
            <a:ext cx="977541" cy="377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07" y="374751"/>
            <a:ext cx="8209410" cy="87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0386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43" y="264595"/>
            <a:ext cx="9492789" cy="581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263" y="862655"/>
            <a:ext cx="8362405" cy="512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43" y="1495701"/>
            <a:ext cx="8466819" cy="518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箭头连接符 3"/>
          <p:cNvCxnSpPr/>
          <p:nvPr/>
        </p:nvCxnSpPr>
        <p:spPr>
          <a:xfrm flipV="1">
            <a:off x="4879034" y="3280328"/>
            <a:ext cx="1796828" cy="319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 flipV="1">
            <a:off x="5811019" y="2308377"/>
            <a:ext cx="1" cy="17200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流程图: 联系 14"/>
          <p:cNvSpPr/>
          <p:nvPr/>
        </p:nvSpPr>
        <p:spPr>
          <a:xfrm>
            <a:off x="5233126" y="2691243"/>
            <a:ext cx="1155786" cy="117817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82027"/>
              </p:ext>
            </p:extLst>
          </p:nvPr>
        </p:nvGraphicFramePr>
        <p:xfrm>
          <a:off x="4985476" y="2308377"/>
          <a:ext cx="495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" name="Equation" r:id="rId7" imgW="495000" imgH="190440" progId="Equation.DSMT4">
                  <p:embed/>
                </p:oleObj>
              </mc:Choice>
              <mc:Fallback>
                <p:oleObj name="Equation" r:id="rId7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5476" y="2308377"/>
                        <a:ext cx="495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28709"/>
              </p:ext>
            </p:extLst>
          </p:nvPr>
        </p:nvGraphicFramePr>
        <p:xfrm>
          <a:off x="6388912" y="2268957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912" y="2268957"/>
                        <a:ext cx="508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7030"/>
              </p:ext>
            </p:extLst>
          </p:nvPr>
        </p:nvGraphicFramePr>
        <p:xfrm>
          <a:off x="5612348" y="333677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348" y="3336771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79468"/>
              </p:ext>
            </p:extLst>
          </p:nvPr>
        </p:nvGraphicFramePr>
        <p:xfrm>
          <a:off x="5068444" y="2881313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44" y="2881313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885648"/>
              </p:ext>
            </p:extLst>
          </p:nvPr>
        </p:nvGraphicFramePr>
        <p:xfrm>
          <a:off x="6306694" y="278288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6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694" y="2782888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弧形 28"/>
          <p:cNvSpPr/>
          <p:nvPr/>
        </p:nvSpPr>
        <p:spPr>
          <a:xfrm>
            <a:off x="5607996" y="3106241"/>
            <a:ext cx="338903" cy="167213"/>
          </a:xfrm>
          <a:prstGeom prst="arc">
            <a:avLst>
              <a:gd name="adj1" fmla="val 14055890"/>
              <a:gd name="adj2" fmla="val 2097135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10682"/>
              </p:ext>
            </p:extLst>
          </p:nvPr>
        </p:nvGraphicFramePr>
        <p:xfrm>
          <a:off x="5811019" y="2954214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019" y="2954214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>
          <a:xfrm flipV="1">
            <a:off x="5790236" y="2596127"/>
            <a:ext cx="757600" cy="71617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 flipH="1" flipV="1">
            <a:off x="5362536" y="2556707"/>
            <a:ext cx="448484" cy="73960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V="1">
            <a:off x="7045544" y="3240908"/>
            <a:ext cx="1796828" cy="319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H="1" flipV="1">
            <a:off x="7977529" y="2268957"/>
            <a:ext cx="1" cy="17200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流程图: 联系 57"/>
          <p:cNvSpPr/>
          <p:nvPr/>
        </p:nvSpPr>
        <p:spPr>
          <a:xfrm>
            <a:off x="7399636" y="2651823"/>
            <a:ext cx="1155786" cy="1178170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227878"/>
              </p:ext>
            </p:extLst>
          </p:nvPr>
        </p:nvGraphicFramePr>
        <p:xfrm>
          <a:off x="8594722" y="2333107"/>
          <a:ext cx="495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" name="Equation" r:id="rId19" imgW="495000" imgH="190440" progId="Equation.DSMT4">
                  <p:embed/>
                </p:oleObj>
              </mc:Choice>
              <mc:Fallback>
                <p:oleObj name="Equation" r:id="rId19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4722" y="2333107"/>
                        <a:ext cx="495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27271"/>
              </p:ext>
            </p:extLst>
          </p:nvPr>
        </p:nvGraphicFramePr>
        <p:xfrm>
          <a:off x="7045544" y="2265129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9" name="Equation" r:id="rId20" imgW="507960" imgH="215640" progId="Equation.DSMT4">
                  <p:embed/>
                </p:oleObj>
              </mc:Choice>
              <mc:Fallback>
                <p:oleObj name="Equation" r:id="rId20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544" y="2265129"/>
                        <a:ext cx="508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87912"/>
              </p:ext>
            </p:extLst>
          </p:nvPr>
        </p:nvGraphicFramePr>
        <p:xfrm>
          <a:off x="7778858" y="329735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0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58" y="3297351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23109"/>
              </p:ext>
            </p:extLst>
          </p:nvPr>
        </p:nvGraphicFramePr>
        <p:xfrm>
          <a:off x="7234954" y="2841893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954" y="2841893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10615"/>
              </p:ext>
            </p:extLst>
          </p:nvPr>
        </p:nvGraphicFramePr>
        <p:xfrm>
          <a:off x="8473204" y="274346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204" y="2743468"/>
                        <a:ext cx="1651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弧形 63"/>
          <p:cNvSpPr/>
          <p:nvPr/>
        </p:nvSpPr>
        <p:spPr>
          <a:xfrm>
            <a:off x="7774506" y="3066821"/>
            <a:ext cx="338903" cy="167213"/>
          </a:xfrm>
          <a:prstGeom prst="arc">
            <a:avLst>
              <a:gd name="adj1" fmla="val 13997371"/>
              <a:gd name="adj2" fmla="val 2097135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8602"/>
              </p:ext>
            </p:extLst>
          </p:nvPr>
        </p:nvGraphicFramePr>
        <p:xfrm>
          <a:off x="7977529" y="2914794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529" y="2914794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接连接符 65"/>
          <p:cNvCxnSpPr/>
          <p:nvPr/>
        </p:nvCxnSpPr>
        <p:spPr>
          <a:xfrm flipV="1">
            <a:off x="7956746" y="2556707"/>
            <a:ext cx="757600" cy="71617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 flipH="1" flipV="1">
            <a:off x="7526212" y="2481029"/>
            <a:ext cx="451318" cy="77586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56928"/>
              </p:ext>
            </p:extLst>
          </p:nvPr>
        </p:nvGraphicFramePr>
        <p:xfrm>
          <a:off x="6733153" y="319740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153" y="3197401"/>
                        <a:ext cx="1270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13272"/>
              </p:ext>
            </p:extLst>
          </p:nvPr>
        </p:nvGraphicFramePr>
        <p:xfrm>
          <a:off x="8842372" y="317260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5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72" y="3172601"/>
                        <a:ext cx="1270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79096"/>
              </p:ext>
            </p:extLst>
          </p:nvPr>
        </p:nvGraphicFramePr>
        <p:xfrm>
          <a:off x="5601309" y="215582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6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对象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309" y="2155825"/>
                        <a:ext cx="1397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84476"/>
              </p:ext>
            </p:extLst>
          </p:nvPr>
        </p:nvGraphicFramePr>
        <p:xfrm>
          <a:off x="7774506" y="2186407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7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对象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506" y="2186407"/>
                        <a:ext cx="1397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8" name="Picture 48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70" y="1974073"/>
            <a:ext cx="9513248" cy="582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7" name="Picture 67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05" y="2484129"/>
            <a:ext cx="9514195" cy="582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8" name="Picture 148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15" y="3106241"/>
            <a:ext cx="3888125" cy="496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9" name="Picture 149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48" y="3716991"/>
            <a:ext cx="8884457" cy="544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90" name="Picture 150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48" y="4254720"/>
            <a:ext cx="8841171" cy="541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1859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9" grpId="0" animBg="1"/>
      <p:bldP spid="58" grpId="0" animBg="1"/>
      <p:bldP spid="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340" name="Picture 7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89" y="295697"/>
            <a:ext cx="8883379" cy="544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41" name="Picture 7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89" y="2260884"/>
            <a:ext cx="8093658" cy="49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42" name="Picture 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277" y="295697"/>
            <a:ext cx="3877275" cy="176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43" name="Picture 7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89" y="2794355"/>
            <a:ext cx="8665841" cy="53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44" name="Picture 8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90" y="3260547"/>
            <a:ext cx="8362418" cy="512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45" name="Picture 8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89" y="3772699"/>
            <a:ext cx="8362418" cy="512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6132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642" y="2652729"/>
            <a:ext cx="3877275" cy="176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84" y="303878"/>
            <a:ext cx="7971548" cy="4386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190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02" y="1778886"/>
            <a:ext cx="9850869" cy="604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67" y="1199448"/>
            <a:ext cx="9510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98" y="2331542"/>
            <a:ext cx="9132593" cy="55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69" y="2753084"/>
            <a:ext cx="10056801" cy="615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0" y="3369008"/>
            <a:ext cx="10436384" cy="639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6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21" y="3965430"/>
            <a:ext cx="9524514" cy="583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7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465" y="3986507"/>
            <a:ext cx="8853662" cy="542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8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98" y="4580182"/>
            <a:ext cx="9197856" cy="563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9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41" y="687699"/>
            <a:ext cx="4141827" cy="460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图片 19" descr="C:\Users\小菲\AppData\Roaming\Tencent\Users\452917134\QQ\WinTemp\RichOle\VQ41C`8Y0YXRRNP]0`}FA`8.png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514" y="277705"/>
            <a:ext cx="3101042" cy="1430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00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277" y="1863120"/>
            <a:ext cx="3217279" cy="1351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5498" y="178231"/>
            <a:ext cx="4091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从公式两侧考虑：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700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65" y="189117"/>
            <a:ext cx="7761558" cy="4508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470" y="2446798"/>
            <a:ext cx="2643955" cy="121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101" y="3662611"/>
            <a:ext cx="2776691" cy="1167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3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25184" y="374970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课时小结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89" y="1162890"/>
            <a:ext cx="6393368" cy="2586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64163" y="4165727"/>
            <a:ext cx="4447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体会运用向量工具解决问题的简洁性！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359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527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643372" y="166419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1833906"/>
              </p:ext>
            </p:extLst>
          </p:nvPr>
        </p:nvGraphicFramePr>
        <p:xfrm>
          <a:off x="920620" y="906445"/>
          <a:ext cx="6263951" cy="38833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2105"/>
                <a:gridCol w="2192344"/>
                <a:gridCol w="2469502"/>
              </a:tblGrid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运算及其性质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350" kern="12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数学符号</a:t>
                      </a:r>
                      <a:endParaRPr lang="zh-CN" altLang="en-US" sz="135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350" kern="12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坐标表示</a:t>
                      </a:r>
                      <a:endParaRPr lang="zh-CN" altLang="en-US" sz="135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加法、减法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数乘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数量积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</a:t>
                      </a:r>
                      <a:r>
                        <a:rPr lang="zh-CN" altLang="en-US" sz="1400" dirty="0" smtClean="0">
                          <a:latin typeface="宋体"/>
                          <a:ea typeface="宋体"/>
                        </a:rPr>
                        <a:t> </a:t>
                      </a:r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平行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垂直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 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模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 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夹角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 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76280"/>
              </p:ext>
            </p:extLst>
          </p:nvPr>
        </p:nvGraphicFramePr>
        <p:xfrm>
          <a:off x="3188093" y="1511559"/>
          <a:ext cx="547602" cy="28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8093" y="1511559"/>
                        <a:ext cx="547602" cy="28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89237"/>
              </p:ext>
            </p:extLst>
          </p:nvPr>
        </p:nvGraphicFramePr>
        <p:xfrm>
          <a:off x="4772025" y="1422400"/>
          <a:ext cx="20923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1422400"/>
                        <a:ext cx="20923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97530"/>
              </p:ext>
            </p:extLst>
          </p:nvPr>
        </p:nvGraphicFramePr>
        <p:xfrm>
          <a:off x="3303589" y="1911927"/>
          <a:ext cx="351910" cy="28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9" y="1911927"/>
                        <a:ext cx="351910" cy="289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12999"/>
              </p:ext>
            </p:extLst>
          </p:nvPr>
        </p:nvGraphicFramePr>
        <p:xfrm>
          <a:off x="4873625" y="1855788"/>
          <a:ext cx="1425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10" imgW="927000" imgH="253800" progId="Equation.DSMT4">
                  <p:embed/>
                </p:oleObj>
              </mc:Choice>
              <mc:Fallback>
                <p:oleObj name="Equation" r:id="rId10" imgW="927000" imgH="253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1855788"/>
                        <a:ext cx="14255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6925"/>
              </p:ext>
            </p:extLst>
          </p:nvPr>
        </p:nvGraphicFramePr>
        <p:xfrm>
          <a:off x="2699406" y="2343127"/>
          <a:ext cx="1424725" cy="34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406" y="2343127"/>
                        <a:ext cx="1424725" cy="348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29012"/>
              </p:ext>
            </p:extLst>
          </p:nvPr>
        </p:nvGraphicFramePr>
        <p:xfrm>
          <a:off x="4800256" y="2799317"/>
          <a:ext cx="2284789" cy="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14" imgW="1473120" imgH="228600" progId="Equation.DSMT4">
                  <p:embed/>
                </p:oleObj>
              </mc:Choice>
              <mc:Fallback>
                <p:oleObj name="Equation" r:id="rId14" imgW="1473120" imgH="228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256" y="2799317"/>
                        <a:ext cx="2284789" cy="35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81532"/>
              </p:ext>
            </p:extLst>
          </p:nvPr>
        </p:nvGraphicFramePr>
        <p:xfrm>
          <a:off x="2529666" y="2825925"/>
          <a:ext cx="1998792" cy="37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16" imgW="1371600" imgH="253800" progId="Equation.DSMT4">
                  <p:embed/>
                </p:oleObj>
              </mc:Choice>
              <mc:Fallback>
                <p:oleObj name="Equation" r:id="rId16" imgW="137160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66" y="2825925"/>
                        <a:ext cx="1998792" cy="370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20266"/>
              </p:ext>
            </p:extLst>
          </p:nvPr>
        </p:nvGraphicFramePr>
        <p:xfrm>
          <a:off x="2905126" y="3327955"/>
          <a:ext cx="1430498" cy="25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18" imgW="1002960" imgH="177480" progId="Equation.DSMT4">
                  <p:embed/>
                </p:oleObj>
              </mc:Choice>
              <mc:Fallback>
                <p:oleObj name="Equation" r:id="rId18" imgW="1002960" imgH="17748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6" y="3327955"/>
                        <a:ext cx="1430498" cy="253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08546"/>
              </p:ext>
            </p:extLst>
          </p:nvPr>
        </p:nvGraphicFramePr>
        <p:xfrm>
          <a:off x="2809876" y="3734114"/>
          <a:ext cx="1581732" cy="38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20" imgW="1143000" imgH="279360" progId="Equation.DSMT4">
                  <p:embed/>
                </p:oleObj>
              </mc:Choice>
              <mc:Fallback>
                <p:oleObj name="Equation" r:id="rId20" imgW="1143000" imgH="27936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3734114"/>
                        <a:ext cx="1581732" cy="38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45130"/>
              </p:ext>
            </p:extLst>
          </p:nvPr>
        </p:nvGraphicFramePr>
        <p:xfrm>
          <a:off x="3017676" y="4142792"/>
          <a:ext cx="1089619" cy="60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22" imgW="799920" imgH="444240" progId="Equation.DSMT4">
                  <p:embed/>
                </p:oleObj>
              </mc:Choice>
              <mc:Fallback>
                <p:oleObj name="Equation" r:id="rId22" imgW="799920" imgH="4442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676" y="4142792"/>
                        <a:ext cx="1089619" cy="605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73304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82073" y="2309718"/>
            <a:ext cx="528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82072" y="3183686"/>
            <a:ext cx="528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082071" y="3693759"/>
            <a:ext cx="528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？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082073" y="4283535"/>
            <a:ext cx="528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？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4815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018669" y="541457"/>
            <a:ext cx="7225445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学习目标</a:t>
            </a:r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</a:p>
          <a:p>
            <a:pPr marL="457200" lvl="1" indent="-457200">
              <a:lnSpc>
                <a:spcPct val="150000"/>
              </a:lnSpc>
              <a:buAutoNum type="arabicPeriod"/>
            </a:pPr>
            <a:r>
              <a:rPr lang="zh-CN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理解向量数量积坐标表示的推导过程，能运用数量积的坐标表示进行向量数量积的运算；</a:t>
            </a:r>
            <a:endParaRPr lang="en-US" altLang="zh-CN" sz="2000" kern="1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-457200">
              <a:lnSpc>
                <a:spcPct val="150000"/>
              </a:lnSpc>
              <a:buAutoNum type="arabicPeriod"/>
            </a:pPr>
            <a:r>
              <a:rPr lang="zh-CN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能</a:t>
            </a:r>
            <a:r>
              <a:rPr lang="zh-CN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根据向量的坐标计算向量的模，并推导平面内两点间的距离公式； </a:t>
            </a:r>
          </a:p>
          <a:p>
            <a:pPr marL="457200" lvl="1" indent="-457200">
              <a:lnSpc>
                <a:spcPct val="150000"/>
              </a:lnSpc>
              <a:buAutoNum type="arabicPeriod"/>
            </a:pPr>
            <a:r>
              <a:rPr lang="zh-CN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能根据向量的坐标求向量的</a:t>
            </a:r>
            <a:r>
              <a:rPr lang="zh-CN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夹角</a:t>
            </a:r>
            <a:r>
              <a:rPr lang="zh-CN" altLang="en-US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能用坐标表示向量垂直的充要条件</a:t>
            </a:r>
            <a:r>
              <a:rPr lang="zh-CN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．并</a:t>
            </a:r>
            <a:r>
              <a:rPr lang="zh-CN" altLang="en-US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会</a:t>
            </a:r>
            <a:r>
              <a:rPr lang="zh-CN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简单</a:t>
            </a:r>
            <a:r>
              <a:rPr lang="zh-CN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应用，体会运用向量工具探索问题的</a:t>
            </a:r>
            <a:r>
              <a:rPr lang="zh-CN" altLang="en-US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简洁</a:t>
            </a:r>
            <a:r>
              <a:rPr lang="zh-CN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性</a:t>
            </a:r>
            <a:r>
              <a:rPr lang="en-US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lvl="1" indent="-457200">
              <a:lnSpc>
                <a:spcPct val="150000"/>
              </a:lnSpc>
              <a:buAutoNum type="arabicPeriod"/>
            </a:pPr>
            <a:endParaRPr lang="en-US" altLang="zh-CN" sz="2000" kern="1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719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83" name="Picture 5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0" y="1419858"/>
            <a:ext cx="8347870" cy="51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5" name="Picture 6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05" y="377079"/>
            <a:ext cx="9218290" cy="282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8" name="Picture 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05" y="770393"/>
            <a:ext cx="70945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9" name="Picture 6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143" y="1429278"/>
            <a:ext cx="8347868" cy="51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0" name="Picture 6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21" y="2000649"/>
            <a:ext cx="8470281" cy="518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1" name="Picture 6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93" y="2570559"/>
            <a:ext cx="8558550" cy="524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2" name="Picture 6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15" y="3050139"/>
            <a:ext cx="8871753" cy="543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4" name="Picture 7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7" y="3684256"/>
            <a:ext cx="8833791" cy="404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" name="Picture 7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771" y="4207516"/>
            <a:ext cx="9076768" cy="415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919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" y="351128"/>
            <a:ext cx="9036725" cy="413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" y="926590"/>
            <a:ext cx="9302078" cy="569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30" y="2001861"/>
            <a:ext cx="8284839" cy="507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" y="2924874"/>
            <a:ext cx="8578698" cy="525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45" y="3509590"/>
            <a:ext cx="8984956" cy="550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0" y="4267173"/>
            <a:ext cx="8701637" cy="532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30" y="1412566"/>
            <a:ext cx="8487127" cy="519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0155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64" y="293543"/>
            <a:ext cx="9121686" cy="55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520" y="1042698"/>
            <a:ext cx="2899480" cy="31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632" y="1534055"/>
            <a:ext cx="8489894" cy="519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2397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19" y="410629"/>
            <a:ext cx="8714047" cy="53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025" y="999082"/>
            <a:ext cx="8432345" cy="516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304" y="1647989"/>
            <a:ext cx="1520170" cy="177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148" y="1661165"/>
            <a:ext cx="1663700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92" y="1647989"/>
            <a:ext cx="9111478" cy="417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319" y="1699603"/>
            <a:ext cx="2531385" cy="688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319" y="2570162"/>
            <a:ext cx="2665668" cy="369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320" y="3095303"/>
            <a:ext cx="1361210" cy="3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361" y="3555293"/>
            <a:ext cx="7723282" cy="473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3976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73" y="381777"/>
            <a:ext cx="7691673" cy="756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59500"/>
              </p:ext>
            </p:extLst>
          </p:nvPr>
        </p:nvGraphicFramePr>
        <p:xfrm>
          <a:off x="1617305" y="1380932"/>
          <a:ext cx="2799185" cy="63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5" imgW="2070000" imgH="469800" progId="Equation.DSMT4">
                  <p:embed/>
                </p:oleObj>
              </mc:Choice>
              <mc:Fallback>
                <p:oleObj name="Equation" r:id="rId5" imgW="2070000" imgH="469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305" y="1380932"/>
                        <a:ext cx="2799185" cy="635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725" y="2274888"/>
            <a:ext cx="7419701" cy="67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25252"/>
              </p:ext>
            </p:extLst>
          </p:nvPr>
        </p:nvGraphicFramePr>
        <p:xfrm>
          <a:off x="3573981" y="2199108"/>
          <a:ext cx="27987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8" imgW="2070100" imgH="469900" progId="Equation.DSMT4">
                  <p:embed/>
                </p:oleObj>
              </mc:Choice>
              <mc:Fallback>
                <p:oleObj name="Equation" r:id="rId8" imgW="20701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981" y="2199108"/>
                        <a:ext cx="27987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3976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643372" y="166419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完善相关内容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333160"/>
              </p:ext>
            </p:extLst>
          </p:nvPr>
        </p:nvGraphicFramePr>
        <p:xfrm>
          <a:off x="920620" y="645205"/>
          <a:ext cx="6767804" cy="43368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2105"/>
                <a:gridCol w="1993291"/>
                <a:gridCol w="3172408"/>
              </a:tblGrid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运算及其性质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350" kern="12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数学符号</a:t>
                      </a:r>
                      <a:endParaRPr lang="zh-CN" altLang="en-US" sz="135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685800" rtl="0" eaLnBrk="1" latinLnBrk="0" hangingPunct="1"/>
                      <a:r>
                        <a:rPr lang="zh-CN" altLang="en-US" sz="1350" kern="1200" dirty="0" smtClean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+mn-cs"/>
                        </a:rPr>
                        <a:t>坐标表示</a:t>
                      </a:r>
                      <a:endParaRPr lang="zh-CN" altLang="en-US" sz="1350" kern="1200" dirty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加法、减法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数乘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数量积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</a:t>
                      </a:r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平行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垂直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 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907041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模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 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453529">
                <a:tc>
                  <a:txBody>
                    <a:bodyPr/>
                    <a:lstStyle/>
                    <a:p>
                      <a:r>
                        <a:rPr lang="zh-CN" altLang="en-US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向量的夹角</a:t>
                      </a:r>
                      <a:endParaRPr lang="zh-CN" altLang="en-US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宋体"/>
                          <a:ea typeface="宋体"/>
                        </a:rPr>
                        <a:t>      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78879"/>
              </p:ext>
            </p:extLst>
          </p:nvPr>
        </p:nvGraphicFramePr>
        <p:xfrm>
          <a:off x="3188093" y="1286505"/>
          <a:ext cx="477814" cy="24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8093" y="1286505"/>
                        <a:ext cx="477814" cy="24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9476"/>
              </p:ext>
            </p:extLst>
          </p:nvPr>
        </p:nvGraphicFramePr>
        <p:xfrm>
          <a:off x="4782090" y="1178596"/>
          <a:ext cx="1973274" cy="35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90" y="1178596"/>
                        <a:ext cx="1973274" cy="355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98594"/>
              </p:ext>
            </p:extLst>
          </p:nvPr>
        </p:nvGraphicFramePr>
        <p:xfrm>
          <a:off x="3303589" y="1685731"/>
          <a:ext cx="309346" cy="25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9" y="1685731"/>
                        <a:ext cx="309346" cy="25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67294"/>
              </p:ext>
            </p:extLst>
          </p:nvPr>
        </p:nvGraphicFramePr>
        <p:xfrm>
          <a:off x="4942276" y="1612805"/>
          <a:ext cx="1228370" cy="37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276" y="1612805"/>
                        <a:ext cx="1228370" cy="37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19700"/>
              </p:ext>
            </p:extLst>
          </p:nvPr>
        </p:nvGraphicFramePr>
        <p:xfrm>
          <a:off x="2699406" y="2081887"/>
          <a:ext cx="1424725" cy="34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"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406" y="2081887"/>
                        <a:ext cx="1424725" cy="348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88714"/>
              </p:ext>
            </p:extLst>
          </p:nvPr>
        </p:nvGraphicFramePr>
        <p:xfrm>
          <a:off x="4800257" y="2567011"/>
          <a:ext cx="2098176" cy="32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" name="Equation" r:id="rId14" imgW="1473120" imgH="228600" progId="Equation.DSMT4">
                  <p:embed/>
                </p:oleObj>
              </mc:Choice>
              <mc:Fallback>
                <p:oleObj name="Equation" r:id="rId14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257" y="2567011"/>
                        <a:ext cx="2098176" cy="325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88402"/>
              </p:ext>
            </p:extLst>
          </p:nvPr>
        </p:nvGraphicFramePr>
        <p:xfrm>
          <a:off x="2529666" y="2587721"/>
          <a:ext cx="1874383" cy="3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" name="Equation" r:id="rId16" imgW="1371600" imgH="253800" progId="Equation.DSMT4">
                  <p:embed/>
                </p:oleObj>
              </mc:Choice>
              <mc:Fallback>
                <p:oleObj name="Equation" r:id="rId16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666" y="2587721"/>
                        <a:ext cx="1874383" cy="34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01333"/>
              </p:ext>
            </p:extLst>
          </p:nvPr>
        </p:nvGraphicFramePr>
        <p:xfrm>
          <a:off x="2799379" y="3041779"/>
          <a:ext cx="1360583" cy="24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" name="Equation" r:id="rId18" imgW="1002960" imgH="177480" progId="Equation.DSMT4">
                  <p:embed/>
                </p:oleObj>
              </mc:Choice>
              <mc:Fallback>
                <p:oleObj name="Equation" r:id="rId18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379" y="3041779"/>
                        <a:ext cx="1360583" cy="241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87486"/>
              </p:ext>
            </p:extLst>
          </p:nvPr>
        </p:nvGraphicFramePr>
        <p:xfrm>
          <a:off x="2809876" y="3447452"/>
          <a:ext cx="1482206" cy="3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" name="Equation" r:id="rId20" imgW="1143000" imgH="279360" progId="Equation.DSMT4">
                  <p:embed/>
                </p:oleObj>
              </mc:Choice>
              <mc:Fallback>
                <p:oleObj name="Equation" r:id="rId20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3447452"/>
                        <a:ext cx="1482206" cy="36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80636"/>
              </p:ext>
            </p:extLst>
          </p:nvPr>
        </p:nvGraphicFramePr>
        <p:xfrm>
          <a:off x="2812402" y="4267218"/>
          <a:ext cx="1089619" cy="60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" name="Equation" r:id="rId22" imgW="799920" imgH="444240" progId="Equation.DSMT4">
                  <p:embed/>
                </p:oleObj>
              </mc:Choice>
              <mc:Fallback>
                <p:oleObj name="Equation" r:id="rId22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402" y="4267218"/>
                        <a:ext cx="1089619" cy="605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45019"/>
              </p:ext>
            </p:extLst>
          </p:nvPr>
        </p:nvGraphicFramePr>
        <p:xfrm>
          <a:off x="4514850" y="222161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14850" y="222161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81773"/>
              </p:ext>
            </p:extLst>
          </p:nvPr>
        </p:nvGraphicFramePr>
        <p:xfrm>
          <a:off x="4901681" y="2075779"/>
          <a:ext cx="1492899" cy="32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" name="Equation" r:id="rId26" imgW="1054100" imgH="228600" progId="Equation.DSMT4">
                  <p:embed/>
                </p:oleObj>
              </mc:Choice>
              <mc:Fallback>
                <p:oleObj name="Equation" r:id="rId26" imgW="1054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681" y="2075779"/>
                        <a:ext cx="1492899" cy="323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53998"/>
              </p:ext>
            </p:extLst>
          </p:nvPr>
        </p:nvGraphicFramePr>
        <p:xfrm>
          <a:off x="4756150" y="3413823"/>
          <a:ext cx="1681972" cy="37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" name="Equation" r:id="rId28" imgW="1244520" imgH="279360" progId="Equation.DSMT4">
                  <p:embed/>
                </p:oleObj>
              </mc:Choice>
              <mc:Fallback>
                <p:oleObj name="Equation" r:id="rId28" imgW="12445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413823"/>
                        <a:ext cx="1681972" cy="37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25256"/>
              </p:ext>
            </p:extLst>
          </p:nvPr>
        </p:nvGraphicFramePr>
        <p:xfrm>
          <a:off x="6637173" y="3378874"/>
          <a:ext cx="1107235" cy="39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" name="Equation" r:id="rId30" imgW="825500" imgH="292100" progId="Equation.DSMT4">
                  <p:embed/>
                </p:oleObj>
              </mc:Choice>
              <mc:Fallback>
                <p:oleObj name="Equation" r:id="rId30" imgW="8255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173" y="3378874"/>
                        <a:ext cx="1107235" cy="391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70733"/>
              </p:ext>
            </p:extLst>
          </p:nvPr>
        </p:nvGraphicFramePr>
        <p:xfrm>
          <a:off x="4777273" y="3783354"/>
          <a:ext cx="2805405" cy="48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" name="Equation" r:id="rId32" imgW="2057400" imgH="355600" progId="Equation.DSMT4">
                  <p:embed/>
                </p:oleObj>
              </mc:Choice>
              <mc:Fallback>
                <p:oleObj name="Equation" r:id="rId32" imgW="20574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273" y="3783354"/>
                        <a:ext cx="2805405" cy="484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21447"/>
              </p:ext>
            </p:extLst>
          </p:nvPr>
        </p:nvGraphicFramePr>
        <p:xfrm>
          <a:off x="4796518" y="4303110"/>
          <a:ext cx="2089474" cy="60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" name="Equation" r:id="rId34" imgW="1612800" imgH="469800" progId="Equation.DSMT4">
                  <p:embed/>
                </p:oleObj>
              </mc:Choice>
              <mc:Fallback>
                <p:oleObj name="Equation" r:id="rId34" imgW="1612800" imgH="4698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518" y="4303110"/>
                        <a:ext cx="2089474" cy="608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28127"/>
              </p:ext>
            </p:extLst>
          </p:nvPr>
        </p:nvGraphicFramePr>
        <p:xfrm>
          <a:off x="4758612" y="2985430"/>
          <a:ext cx="2058956" cy="32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" name="Equation" r:id="rId36" imgW="1460500" imgH="228600" progId="Equation.DSMT4">
                  <p:embed/>
                </p:oleObj>
              </mc:Choice>
              <mc:Fallback>
                <p:oleObj name="Equation" r:id="rId36" imgW="1460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12" y="2985430"/>
                        <a:ext cx="2058956" cy="322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3386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2</TotalTime>
  <Words>206</Words>
  <Application>Microsoft Office PowerPoint</Application>
  <PresentationFormat>全屏显示(16:9)</PresentationFormat>
  <Paragraphs>50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1_Office 主题​​</vt:lpstr>
      <vt:lpstr>Equation</vt:lpstr>
      <vt:lpstr>向量数量积的坐标表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小菲</cp:lastModifiedBy>
  <cp:revision>107</cp:revision>
  <dcterms:created xsi:type="dcterms:W3CDTF">2020-02-01T11:21:51Z</dcterms:created>
  <dcterms:modified xsi:type="dcterms:W3CDTF">2020-04-18T15:11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